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90" r:id="rId3"/>
    <p:sldId id="291" r:id="rId4"/>
    <p:sldId id="292" r:id="rId5"/>
    <p:sldId id="257" r:id="rId6"/>
    <p:sldId id="263" r:id="rId7"/>
    <p:sldId id="262" r:id="rId8"/>
    <p:sldId id="264" r:id="rId9"/>
    <p:sldId id="277" r:id="rId10"/>
    <p:sldId id="278" r:id="rId11"/>
    <p:sldId id="289" r:id="rId12"/>
    <p:sldId id="270" r:id="rId13"/>
    <p:sldId id="271" r:id="rId14"/>
    <p:sldId id="269" r:id="rId15"/>
    <p:sldId id="272" r:id="rId16"/>
    <p:sldId id="287" r:id="rId17"/>
    <p:sldId id="285" r:id="rId18"/>
    <p:sldId id="273" r:id="rId19"/>
    <p:sldId id="274" r:id="rId20"/>
    <p:sldId id="286" r:id="rId21"/>
    <p:sldId id="258" r:id="rId22"/>
    <p:sldId id="261" r:id="rId23"/>
    <p:sldId id="275" r:id="rId24"/>
    <p:sldId id="276" r:id="rId25"/>
    <p:sldId id="265" r:id="rId26"/>
    <p:sldId id="266" r:id="rId27"/>
    <p:sldId id="267" r:id="rId28"/>
    <p:sldId id="281" r:id="rId29"/>
    <p:sldId id="279" r:id="rId30"/>
    <p:sldId id="280" r:id="rId31"/>
    <p:sldId id="268" r:id="rId32"/>
    <p:sldId id="282" r:id="rId33"/>
    <p:sldId id="283" r:id="rId34"/>
    <p:sldId id="284" r:id="rId35"/>
    <p:sldId id="288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8140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873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9426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8271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00917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2223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1161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980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857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317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879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837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787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031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540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88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D21DE-F867-4472-82C2-35DD577422B1}" type="datetimeFigureOut">
              <a:rPr lang="en-US" smtClean="0"/>
              <a:t>6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9F47478-D335-4C43-BBF7-916101C831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806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8027F-E114-4FE6-A027-C33442FA890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lternate method of multipliers(ADMM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148580-0DBE-40D4-A4A9-83CCC54326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07067" y="5335480"/>
            <a:ext cx="7766936" cy="648070"/>
          </a:xfrm>
        </p:spPr>
        <p:txBody>
          <a:bodyPr/>
          <a:lstStyle/>
          <a:p>
            <a:r>
              <a:rPr lang="en-US" dirty="0"/>
              <a:t>By Sivamaran.M.A.C</a:t>
            </a:r>
          </a:p>
        </p:txBody>
      </p:sp>
    </p:spTree>
    <p:extLst>
      <p:ext uri="{BB962C8B-B14F-4D97-AF65-F5344CB8AC3E}">
        <p14:creationId xmlns:p14="http://schemas.microsoft.com/office/powerpoint/2010/main" val="17262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E8B446-82C7-4113-9429-D159D1A81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274" y="157734"/>
            <a:ext cx="5942076" cy="654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829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358E7E-7DE7-4275-8E70-B79D8937C8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47"/>
          <a:stretch/>
        </p:blipFill>
        <p:spPr>
          <a:xfrm>
            <a:off x="5687507" y="912758"/>
            <a:ext cx="3845848" cy="285137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CCAC3C4-B697-43CD-AE51-C54F6BB7E08F}"/>
              </a:ext>
            </a:extLst>
          </p:cNvPr>
          <p:cNvSpPr/>
          <p:nvPr/>
        </p:nvSpPr>
        <p:spPr>
          <a:xfrm>
            <a:off x="1494632" y="376846"/>
            <a:ext cx="53143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near regression through ADMM solver for LASSO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EC39ED-1195-4FC7-8163-C1EE3CAE07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6061" y="1268339"/>
            <a:ext cx="5942076" cy="3788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7714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38C884-9299-4F8B-A8D1-9F475DEC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565212"/>
            <a:ext cx="8596668" cy="855216"/>
          </a:xfrm>
        </p:spPr>
        <p:txBody>
          <a:bodyPr/>
          <a:lstStyle/>
          <a:p>
            <a:r>
              <a:rPr lang="en-US" dirty="0"/>
              <a:t>Linear programm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99A9E-4A41-41BA-800A-4F2AE2C8B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624615"/>
            <a:ext cx="8596668" cy="4416748"/>
          </a:xfrm>
        </p:spPr>
        <p:txBody>
          <a:bodyPr/>
          <a:lstStyle/>
          <a:p>
            <a:r>
              <a:rPr lang="en-US" dirty="0"/>
              <a:t>Linear programming, mathematical modeling technique in which a linear function is maximized or minimized when subjected to various constraints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F80A83-EC07-40F8-B456-2119FD0514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733" y="2561689"/>
            <a:ext cx="3152765" cy="383911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00C5601-DF4B-499D-81D5-CFC1B3D7A37E}"/>
              </a:ext>
            </a:extLst>
          </p:cNvPr>
          <p:cNvSpPr/>
          <p:nvPr/>
        </p:nvSpPr>
        <p:spPr>
          <a:xfrm>
            <a:off x="3354475" y="2613392"/>
            <a:ext cx="6225551" cy="163121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500" b="0" i="0" u="none" strike="noStrike" kern="120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two-dimensional linear programming problem consists of a linear objective function and a system of linear inequalities called constraints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A134538-9CBC-4F73-910E-AF628623121C}"/>
              </a:ext>
            </a:extLst>
          </p:cNvPr>
          <p:cNvSpPr/>
          <p:nvPr/>
        </p:nvSpPr>
        <p:spPr>
          <a:xfrm>
            <a:off x="3492747" y="4296311"/>
            <a:ext cx="5873195" cy="173893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500" b="0" i="0" u="none" strike="noStrike" kern="120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objective function gives the quantity that is to be maximized (or minimized), and the constraints determine the set of feasible solutions</a:t>
            </a:r>
            <a:r>
              <a:rPr kumimoji="0" lang="en-IN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109530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2AF6FD-7D4A-4E16-8F3E-C464EBEAD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b="1" dirty="0">
                <a:latin typeface="Arial" panose="020B0604020202020204" pitchFamily="34" charset="0"/>
              </a:rPr>
              <a:t>Optimal Solution of a Linear Programming Proble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42240-46DD-477E-AC5F-31935A54DA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</a:rPr>
              <a:t>If a linear programming problem has a solution, it must occur at a vertex of the set of feasible solutions. </a:t>
            </a:r>
            <a:endParaRPr lang="en-IN" dirty="0"/>
          </a:p>
          <a:p>
            <a:r>
              <a:rPr lang="en-IN" dirty="0">
                <a:latin typeface="Times New Roman" panose="02020603050405020304" pitchFamily="18" charset="0"/>
              </a:rPr>
              <a:t>If the problem has more than one solution, then at least one of them must occur at a vertex of the set of feasible solutions. In either case, the value of the objective function is unique.</a:t>
            </a:r>
            <a:endParaRPr lang="en-IN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933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BE209E-16E8-4514-A043-908F5A8C4C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191" y="699084"/>
            <a:ext cx="3098454" cy="12184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1420B7-218F-4182-9865-B905C8CC2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191" y="2758991"/>
            <a:ext cx="3136522" cy="13370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F96F69-C42E-4FEB-8444-D0313B863B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3494" y="4254917"/>
            <a:ext cx="5095875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4596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AA7A31-60FF-4A57-AA83-B42FFF650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501" y="1051259"/>
            <a:ext cx="4514850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532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AA7A31-60FF-4A57-AA83-B42FFF650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501" y="1051259"/>
            <a:ext cx="4514850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0895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ABE31C1-25A4-41B2-B057-02D29D5194C3}"/>
              </a:ext>
            </a:extLst>
          </p:cNvPr>
          <p:cNvSpPr/>
          <p:nvPr/>
        </p:nvSpPr>
        <p:spPr>
          <a:xfrm>
            <a:off x="3330030" y="128272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 code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7BE181-965F-4215-97BC-F1B933DC15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407" y="501588"/>
            <a:ext cx="5139703" cy="635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731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55FD7-C482-44B1-8644-49AE03F7F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95FD35-826E-4231-897C-36AB97CE07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647242"/>
            <a:ext cx="8596668" cy="3880773"/>
          </a:xfrm>
        </p:spPr>
        <p:txBody>
          <a:bodyPr/>
          <a:lstStyle/>
          <a:p>
            <a:r>
              <a:rPr lang="en-US" dirty="0"/>
              <a:t> process of solving a special type of mathematical optimization problem—specifically, a (linearly constrained) quadratic optimization proble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99910B-FEEA-44A1-9EA5-E49E94141A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8765" y="2531398"/>
            <a:ext cx="2966036" cy="22216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57C2E7-A3F6-4087-B667-76F1F9380B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389" y="2805112"/>
            <a:ext cx="2543175" cy="12477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2718F8-34EC-44FB-964E-43986D2B0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560" y="4927599"/>
            <a:ext cx="2390775" cy="1019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D25046-1DFF-44FD-901F-8463F0650B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0993" y="5149439"/>
            <a:ext cx="3311042" cy="59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7062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F4CB3E-0D5B-4770-B3CE-577DDFFC5B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282" y="726156"/>
            <a:ext cx="4772025" cy="1876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6C876F-97BC-49B6-95DC-1AD933789D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154" y="3429000"/>
            <a:ext cx="451485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190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10B09-FF40-4435-A75D-AD4BC5705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30442"/>
          </a:xfrm>
        </p:spPr>
        <p:txBody>
          <a:bodyPr/>
          <a:lstStyle/>
          <a:p>
            <a:r>
              <a:rPr lang="en-US" dirty="0"/>
              <a:t>What is ADM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2F85D-B8CF-427B-A94E-A72C5BF01F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679326"/>
            <a:ext cx="8596668" cy="3880773"/>
          </a:xfrm>
        </p:spPr>
        <p:txBody>
          <a:bodyPr/>
          <a:lstStyle/>
          <a:p>
            <a:r>
              <a:rPr lang="en-US" dirty="0"/>
              <a:t>Alternating direction method of multipliers (ADMM), a simple but powerful algorithm that is well suited to distributed convex optimization </a:t>
            </a:r>
          </a:p>
          <a:p>
            <a:r>
              <a:rPr lang="en-US" dirty="0"/>
              <a:t>closely related to many other algorithms, such as dual decomposition, the method of multipliers, Douglas-</a:t>
            </a:r>
            <a:r>
              <a:rPr lang="en-US" dirty="0" err="1"/>
              <a:t>Rachford</a:t>
            </a:r>
            <a:r>
              <a:rPr lang="en-US" dirty="0"/>
              <a:t> splitting, Spingarn's method of partial inverses, Dykstra's alternating projections, proximal methods, and oth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794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3D37CE2-258D-4327-8A09-C13C8C0FBE84}"/>
              </a:ext>
            </a:extLst>
          </p:cNvPr>
          <p:cNvSpPr/>
          <p:nvPr/>
        </p:nvSpPr>
        <p:spPr>
          <a:xfrm>
            <a:off x="3267886" y="172660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 code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A34259-4ED8-4974-977B-0092041368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178" y="541993"/>
            <a:ext cx="5539783" cy="5986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2483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7CB02-01C7-4D7E-90D0-4E349ED7E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10827"/>
          </a:xfrm>
        </p:spPr>
        <p:txBody>
          <a:bodyPr>
            <a:normAutofit/>
          </a:bodyPr>
          <a:lstStyle/>
          <a:p>
            <a:r>
              <a:rPr lang="en-US" dirty="0"/>
              <a:t>Basis pursu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5628C-F183-48F7-82E7-06DC6CA554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562471"/>
            <a:ext cx="8596668" cy="4478892"/>
          </a:xfrm>
        </p:spPr>
        <p:txBody>
          <a:bodyPr/>
          <a:lstStyle/>
          <a:p>
            <a:r>
              <a:rPr lang="en-US" dirty="0"/>
              <a:t>equality-constrained l</a:t>
            </a:r>
            <a:r>
              <a:rPr lang="en-US" baseline="-25000" dirty="0"/>
              <a:t>1</a:t>
            </a:r>
            <a:r>
              <a:rPr lang="en-US" dirty="0"/>
              <a:t> minimization problem</a:t>
            </a:r>
          </a:p>
          <a:p>
            <a:r>
              <a:rPr lang="en-US" dirty="0"/>
              <a:t>It is applied in modern statistical signal processing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D6C1231-0020-49EE-B7F4-F0671AC63965}"/>
                  </a:ext>
                </a:extLst>
              </p:cNvPr>
              <p:cNvSpPr/>
              <p:nvPr/>
            </p:nvSpPr>
            <p:spPr>
              <a:xfrm>
                <a:off x="2077165" y="3429000"/>
                <a:ext cx="6560808" cy="1359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𝐺𝑒𝑛𝑒𝑟𝑎𝑙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𝑓𝑜𝑟𝑚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e>
                              <m: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𝑢𝑏𝑗𝑒𝑐𝑡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𝑜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D6C1231-0020-49EE-B7F4-F0671AC639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165" y="3429000"/>
                <a:ext cx="6560808" cy="13593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38016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78B1E-BD3E-4F64-BC74-D6C1F85A666D}"/>
                  </a:ext>
                </a:extLst>
              </p:cNvPr>
              <p:cNvSpPr/>
              <p:nvPr/>
            </p:nvSpPr>
            <p:spPr>
              <a:xfrm>
                <a:off x="919006" y="647344"/>
                <a:ext cx="2488374" cy="89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𝐷𝑀𝑀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form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𝑖𝑚𝑖𝑧𝑒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) +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𝑢𝑏𝑗𝑒𝑐𝑡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𝑜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= 0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78B1E-BD3E-4F64-BC74-D6C1F85A66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006" y="647344"/>
                <a:ext cx="2488374" cy="894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840A2AD-1105-487F-B508-F2570DEFAE9C}"/>
                  </a:ext>
                </a:extLst>
              </p:cNvPr>
              <p:cNvSpPr/>
              <p:nvPr/>
            </p:nvSpPr>
            <p:spPr>
              <a:xfrm>
                <a:off x="2908917" y="1506941"/>
                <a:ext cx="57939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h𝑒𝑟𝑒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𝑠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𝑛𝑑𝑖𝑐𝑎𝑡𝑜𝑟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𝑢𝑛𝑐𝑡𝑖𝑜𝑛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840A2AD-1105-487F-B508-F2570DEFAE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17" y="1506941"/>
                <a:ext cx="5793957" cy="369332"/>
              </a:xfrm>
              <a:prstGeom prst="rect">
                <a:avLst/>
              </a:prstGeom>
              <a:blipFill>
                <a:blip r:embed="rId3"/>
                <a:stretch>
                  <a:fillRect t="-124590" r="-8412" b="-190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1EFE660-7D4C-4BEF-92FA-0D0033A82B61}"/>
                  </a:ext>
                </a:extLst>
              </p:cNvPr>
              <p:cNvSpPr/>
              <p:nvPr/>
            </p:nvSpPr>
            <p:spPr>
              <a:xfrm>
                <a:off x="704005" y="2102611"/>
                <a:ext cx="3149195" cy="13263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𝑈𝑝𝑑𝑎𝑡𝑒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𝑡𝑒𝑝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: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p>
                            </m:s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:=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𝛱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:=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f>
                                  <m:fPr>
                                    <m:type m:val="li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:=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1EFE660-7D4C-4BEF-92FA-0D0033A82B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05" y="2102611"/>
                <a:ext cx="3149195" cy="13263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8C76B432-36CA-41F6-9F97-31E547D2EB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8309" y="2431070"/>
            <a:ext cx="3743325" cy="304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35F72A3-0AD5-4B1C-A32A-2E4105CD6A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005" y="3983797"/>
            <a:ext cx="5448300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6960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AF999CD-FF05-42D5-A3A6-005E29310A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624" y="577048"/>
            <a:ext cx="4829211" cy="609008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43B8769-66E4-4F3C-80E5-7BA89B7F3659}"/>
              </a:ext>
            </a:extLst>
          </p:cNvPr>
          <p:cNvSpPr/>
          <p:nvPr/>
        </p:nvSpPr>
        <p:spPr>
          <a:xfrm>
            <a:off x="2513284" y="190870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 code:</a:t>
            </a:r>
          </a:p>
        </p:txBody>
      </p:sp>
    </p:spTree>
    <p:extLst>
      <p:ext uri="{BB962C8B-B14F-4D97-AF65-F5344CB8AC3E}">
        <p14:creationId xmlns:p14="http://schemas.microsoft.com/office/powerpoint/2010/main" val="840317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DE93E4F-CF4F-48FA-8F05-A210EAF91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886" y="157734"/>
            <a:ext cx="5942076" cy="654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6085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7CB02-01C7-4D7E-90D0-4E349ED7E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10827"/>
          </a:xfrm>
        </p:spPr>
        <p:txBody>
          <a:bodyPr>
            <a:normAutofit/>
          </a:bodyPr>
          <a:lstStyle/>
          <a:p>
            <a:r>
              <a:rPr lang="en-US" dirty="0"/>
              <a:t>Huber Lo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5628C-F183-48F7-82E7-06DC6CA554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562471"/>
            <a:ext cx="8596668" cy="4478892"/>
          </a:xfrm>
        </p:spPr>
        <p:txBody>
          <a:bodyPr/>
          <a:lstStyle/>
          <a:p>
            <a:r>
              <a:rPr lang="en-US" dirty="0"/>
              <a:t>From range -1 to 1 it is least score loss, beyond that ,loss increases  linearly with deviation</a:t>
            </a:r>
          </a:p>
          <a:p>
            <a:r>
              <a:rPr lang="en-US" b="1" dirty="0"/>
              <a:t>Huber loss</a:t>
            </a:r>
            <a:r>
              <a:rPr lang="en-US" dirty="0"/>
              <a:t> is a loss function used in robust regression, 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F4670B-4CB3-426C-BDC2-C4EAE597D8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6701" y="2624489"/>
            <a:ext cx="5670271" cy="27642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C36924-906C-4D6C-8594-F65F7B4BA9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562" y="2802224"/>
            <a:ext cx="3519002" cy="125355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647112CE-1021-4037-8AA3-0CDB3AFA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616" y="4641605"/>
            <a:ext cx="18657980" cy="5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BCAD8E-2238-4E6B-AD7A-4C539242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22689"/>
              </p:ext>
            </p:extLst>
          </p:nvPr>
        </p:nvGraphicFramePr>
        <p:xfrm>
          <a:off x="606615" y="4641605"/>
          <a:ext cx="3816825" cy="160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574800" imgH="660400" progId="Equation.DSMT4">
                  <p:embed/>
                </p:oleObj>
              </mc:Choice>
              <mc:Fallback>
                <p:oleObj name="Equation" r:id="rId5" imgW="15748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15" y="4641605"/>
                        <a:ext cx="3816825" cy="1606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8657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55FC07F-AE1E-46E1-9BDB-3BF68163BA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872" y="627031"/>
            <a:ext cx="2368860" cy="12994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86B500-48BB-4ED5-A4B5-2F6432B27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0460" y="757144"/>
            <a:ext cx="3980915" cy="1080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384DDF-30B0-48D5-8603-21366A0D57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9872" y="2448711"/>
            <a:ext cx="3457575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3255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9A757CC-B3AF-460A-9A12-81A3F747BB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485" y="733425"/>
            <a:ext cx="6457950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4884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3BC864-5DC1-4AF5-9B92-AFC6E48E2F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9534" y="563732"/>
            <a:ext cx="4659455" cy="629426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42EEC2-2AA7-45D7-B4DB-5EFEE55A9B7E}"/>
              </a:ext>
            </a:extLst>
          </p:cNvPr>
          <p:cNvSpPr/>
          <p:nvPr/>
        </p:nvSpPr>
        <p:spPr>
          <a:xfrm>
            <a:off x="2229198" y="66128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 code:</a:t>
            </a:r>
          </a:p>
        </p:txBody>
      </p:sp>
    </p:spTree>
    <p:extLst>
      <p:ext uri="{BB962C8B-B14F-4D97-AF65-F5344CB8AC3E}">
        <p14:creationId xmlns:p14="http://schemas.microsoft.com/office/powerpoint/2010/main" val="22979766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76D964-ACD5-411D-A7A9-3A7CE8337B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643"/>
          <a:stretch/>
        </p:blipFill>
        <p:spPr>
          <a:xfrm>
            <a:off x="2065853" y="274098"/>
            <a:ext cx="5075792" cy="6309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046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10F59-5149-4224-98D8-352752B67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04C2F7-89CE-420E-83B5-5786F7A42A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od convergence properties for approximate solutions due to  </a:t>
            </a:r>
            <a:r>
              <a:rPr lang="en-US" dirty="0" err="1"/>
              <a:t>lagrangian</a:t>
            </a:r>
            <a:r>
              <a:rPr lang="en-US" dirty="0"/>
              <a:t> multiplier</a:t>
            </a:r>
          </a:p>
          <a:p>
            <a:r>
              <a:rPr lang="en-US" dirty="0"/>
              <a:t>Uses decomposability like dual ascend algorithms</a:t>
            </a:r>
          </a:p>
        </p:txBody>
      </p:sp>
    </p:spTree>
    <p:extLst>
      <p:ext uri="{BB962C8B-B14F-4D97-AF65-F5344CB8AC3E}">
        <p14:creationId xmlns:p14="http://schemas.microsoft.com/office/powerpoint/2010/main" val="33579624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C569DC-CB68-4CAC-B222-BFC0B3881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540" y="1348074"/>
            <a:ext cx="5942076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9889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804CE-5AE1-4313-97D7-0FBB3D6C4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023891"/>
          </a:xfrm>
        </p:spPr>
        <p:txBody>
          <a:bodyPr/>
          <a:lstStyle/>
          <a:p>
            <a:r>
              <a:rPr lang="en-US" dirty="0"/>
              <a:t>Least absolute deviations (LA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99FE95-1005-40F4-AD68-7267C088B9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82571"/>
            <a:ext cx="8596668" cy="4558791"/>
          </a:xfrm>
        </p:spPr>
        <p:txBody>
          <a:bodyPr/>
          <a:lstStyle/>
          <a:p>
            <a:r>
              <a:rPr lang="en-US" dirty="0"/>
              <a:t>Also known as L1 method</a:t>
            </a:r>
          </a:p>
          <a:p>
            <a:r>
              <a:rPr lang="en-US" dirty="0"/>
              <a:t>Instead of minimizing the sum of squared errors for statistical analysis of regression, it minimizes the sum of absolute values of error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810214-F455-42BA-9CBC-72BDDB5F5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556" y="2874516"/>
            <a:ext cx="2396880" cy="4565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84977FC-FF91-4711-9C4B-4624710554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556" y="3761966"/>
            <a:ext cx="2114550" cy="10382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8DA5355-AE9A-48B9-957B-E47F40589B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756" y="2876141"/>
            <a:ext cx="3590925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5590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FE19EB-293B-4FEC-9D9E-E802A90F4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3747" y="483833"/>
            <a:ext cx="4652355" cy="637416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AB3F50F-F896-43B0-BD38-8DC5D6412499}"/>
              </a:ext>
            </a:extLst>
          </p:cNvPr>
          <p:cNvSpPr/>
          <p:nvPr/>
        </p:nvSpPr>
        <p:spPr>
          <a:xfrm>
            <a:off x="3259008" y="114501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 code:</a:t>
            </a:r>
          </a:p>
        </p:txBody>
      </p:sp>
    </p:spTree>
    <p:extLst>
      <p:ext uri="{BB962C8B-B14F-4D97-AF65-F5344CB8AC3E}">
        <p14:creationId xmlns:p14="http://schemas.microsoft.com/office/powerpoint/2010/main" val="32609555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D68B4A8-78F1-4313-ABA7-E56122183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3777" y="328474"/>
            <a:ext cx="4693650" cy="637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7414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04A5C6-36E3-4ECF-A5C4-2FE4287257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621" y="736773"/>
            <a:ext cx="5942076" cy="513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0729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A41F07-C2AE-4CA4-B38F-895A20EFF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3765" y="2456155"/>
            <a:ext cx="8596668" cy="1320800"/>
          </a:xfrm>
        </p:spPr>
        <p:txBody>
          <a:bodyPr/>
          <a:lstStyle/>
          <a:p>
            <a:pPr algn="ctr"/>
            <a:r>
              <a:rPr lang="en-US" dirty="0"/>
              <a:t>Thank you!!</a:t>
            </a:r>
          </a:p>
        </p:txBody>
      </p:sp>
    </p:spTree>
    <p:extLst>
      <p:ext uri="{BB962C8B-B14F-4D97-AF65-F5344CB8AC3E}">
        <p14:creationId xmlns:p14="http://schemas.microsoft.com/office/powerpoint/2010/main" val="2792914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E526C-BBE5-4614-B6E6-1702C2E4A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	Practicalities and tric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FB0686-33A5-43EA-A546-1D39E262B4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M obtains a relatively accurate solution in a handful of iterations, but requires many, many iterations for a highly accurate solution</a:t>
            </a:r>
          </a:p>
          <a:p>
            <a:r>
              <a:rPr lang="en-US" dirty="0"/>
              <a:t>Choice of ρ can greatly influence practical convergence of ADMM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dirty="0"/>
              <a:t> ρ too large → not enough emphasis on minimizing f1 + f2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dirty="0"/>
              <a:t>ρ too small → not enough emphasis on feasibility    </a:t>
            </a:r>
          </a:p>
          <a:p>
            <a:pPr lvl="0">
              <a:buClr>
                <a:srgbClr val="90C226"/>
              </a:buClr>
            </a:pPr>
            <a:r>
              <a:rPr lang="en-US" dirty="0"/>
              <a:t>Like deriving duals, getting a problem into ADMM form often requires a bit of trickery (and different forms can lead to different algorithms)</a:t>
            </a:r>
            <a:endParaRPr lang="en-US" dirty="0">
              <a:solidFill>
                <a:prstClr val="black">
                  <a:lumMod val="75000"/>
                  <a:lumOff val="25000"/>
                </a:prstClr>
              </a:solidFill>
            </a:endParaRPr>
          </a:p>
          <a:p>
            <a:pPr marL="0" indent="0" algn="just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2438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365E03-D141-46FA-B712-EA58B626B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1A8782-8A49-431B-AE67-C4B01870FF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s pursuit</a:t>
            </a:r>
          </a:p>
          <a:p>
            <a:r>
              <a:rPr lang="en-US" dirty="0"/>
              <a:t>LASSO</a:t>
            </a:r>
          </a:p>
          <a:p>
            <a:r>
              <a:rPr lang="en-US" dirty="0"/>
              <a:t>LAD</a:t>
            </a:r>
          </a:p>
          <a:p>
            <a:r>
              <a:rPr lang="en-US" dirty="0"/>
              <a:t>Huber loss</a:t>
            </a:r>
          </a:p>
          <a:p>
            <a:r>
              <a:rPr lang="en-US" dirty="0"/>
              <a:t>Linear Programming</a:t>
            </a:r>
          </a:p>
          <a:p>
            <a:r>
              <a:rPr lang="en-US" dirty="0"/>
              <a:t>Quadratic Programming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041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3CECFC-67A5-4CEC-86B1-574A39F0E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sso</a:t>
            </a:r>
            <a:r>
              <a:rPr lang="en-IN" b="1" dirty="0"/>
              <a:t>(Least Absolute shrinkage and Selection Operator):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AE826-AAFD-49D7-B46F-D668A2A21E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2133" y="2373314"/>
            <a:ext cx="8596668" cy="3880773"/>
          </a:xfrm>
        </p:spPr>
        <p:txBody>
          <a:bodyPr/>
          <a:lstStyle/>
          <a:p>
            <a:r>
              <a:rPr lang="en-US" dirty="0"/>
              <a:t>It is an l</a:t>
            </a:r>
            <a:r>
              <a:rPr lang="en-US" baseline="-25000" dirty="0"/>
              <a:t>1</a:t>
            </a:r>
            <a:r>
              <a:rPr lang="en-US" dirty="0"/>
              <a:t> regularized linear regression that involves solving given condition,</a:t>
            </a:r>
          </a:p>
          <a:p>
            <a:r>
              <a:rPr lang="en-US" dirty="0"/>
              <a:t>Can be used to solve sparse systems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7B3B059-2B92-4AE3-8656-F528CC9AE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99" y="212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FAD5F8-1B1B-410A-B028-371D77D05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1582" y="3479616"/>
            <a:ext cx="4278041" cy="8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780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AFA5371-4D09-446D-A657-4A422E2523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860" y="432886"/>
            <a:ext cx="2918851" cy="13638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6CF18C-599B-4227-A4CA-7A12014CBB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4034" y="1114801"/>
            <a:ext cx="4457700" cy="5905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084EE1B-193F-4605-BE22-F2C07209FD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860" y="2291764"/>
            <a:ext cx="651510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9740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FB78E2D-9FF6-4EF1-B9E1-2EB011E6E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327" y="370723"/>
            <a:ext cx="4786081" cy="22441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85C2C31-EE01-487A-8F24-170179FB6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933" y="3186864"/>
            <a:ext cx="4362450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873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6C303A5-CAFB-4123-8873-057A2463A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6854" y="639193"/>
            <a:ext cx="4622936" cy="612729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5A16AB9-FBD8-4B08-876F-F99532BF0B4F}"/>
              </a:ext>
            </a:extLst>
          </p:cNvPr>
          <p:cNvSpPr/>
          <p:nvPr/>
        </p:nvSpPr>
        <p:spPr>
          <a:xfrm>
            <a:off x="3578604" y="172660"/>
            <a:ext cx="1625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TLAB code:</a:t>
            </a:r>
          </a:p>
        </p:txBody>
      </p:sp>
    </p:spTree>
    <p:extLst>
      <p:ext uri="{BB962C8B-B14F-4D97-AF65-F5344CB8AC3E}">
        <p14:creationId xmlns:p14="http://schemas.microsoft.com/office/powerpoint/2010/main" val="1641861537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73</TotalTime>
  <Words>494</Words>
  <Application>Microsoft Office PowerPoint</Application>
  <PresentationFormat>Widescreen</PresentationFormat>
  <Paragraphs>54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Calibri</vt:lpstr>
      <vt:lpstr>Cambria Math</vt:lpstr>
      <vt:lpstr>Times New Roman</vt:lpstr>
      <vt:lpstr>Trebuchet MS</vt:lpstr>
      <vt:lpstr>Wingdings</vt:lpstr>
      <vt:lpstr>Wingdings 3</vt:lpstr>
      <vt:lpstr>Facet</vt:lpstr>
      <vt:lpstr>Equation</vt:lpstr>
      <vt:lpstr>Alternate method of multipliers(ADMM)</vt:lpstr>
      <vt:lpstr>What is ADMM</vt:lpstr>
      <vt:lpstr>Advantages</vt:lpstr>
      <vt:lpstr> Practicalities and tricks</vt:lpstr>
      <vt:lpstr>Forms:</vt:lpstr>
      <vt:lpstr>Lasso(Least Absolute shrinkage and Selection Operator)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programming </vt:lpstr>
      <vt:lpstr>Optimal Solution of a Linear Programming Problem</vt:lpstr>
      <vt:lpstr>PowerPoint Presentation</vt:lpstr>
      <vt:lpstr>PowerPoint Presentation</vt:lpstr>
      <vt:lpstr>PowerPoint Presentation</vt:lpstr>
      <vt:lpstr>PowerPoint Presentation</vt:lpstr>
      <vt:lpstr>Quadratic programming</vt:lpstr>
      <vt:lpstr>PowerPoint Presentation</vt:lpstr>
      <vt:lpstr>PowerPoint Presentation</vt:lpstr>
      <vt:lpstr>Basis pursuit</vt:lpstr>
      <vt:lpstr>PowerPoint Presentation</vt:lpstr>
      <vt:lpstr>PowerPoint Presentation</vt:lpstr>
      <vt:lpstr>PowerPoint Presentation</vt:lpstr>
      <vt:lpstr>Huber Lo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ast absolute deviations (LAD)</vt:lpstr>
      <vt:lpstr>PowerPoint Presentation</vt:lpstr>
      <vt:lpstr>PowerPoint Presentation</vt:lpstr>
      <vt:lpstr>PowerPoint Presentation</vt:lpstr>
      <vt:lpstr>Thank you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ternate method of multipliers(ADMM)</dc:title>
  <dc:creator>Sivamaran M A C - [CB.EN.U4AIE19061]</dc:creator>
  <cp:lastModifiedBy>Sivamaran M A C - [CB.EN.U4AIE19061]</cp:lastModifiedBy>
  <cp:revision>42</cp:revision>
  <dcterms:created xsi:type="dcterms:W3CDTF">2020-06-24T12:33:15Z</dcterms:created>
  <dcterms:modified xsi:type="dcterms:W3CDTF">2020-06-27T10:10:45Z</dcterms:modified>
</cp:coreProperties>
</file>